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-480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E5D09-E4E4-42A0-B22B-0881075CC3D9}" type="datetimeFigureOut">
              <a:rPr lang="en-US" smtClean="0"/>
              <a:pPr/>
              <a:t>11/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B1BEA-6480-4ED1-B7A7-C1AB05527E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E5D09-E4E4-42A0-B22B-0881075CC3D9}" type="datetimeFigureOut">
              <a:rPr lang="en-US" smtClean="0"/>
              <a:pPr/>
              <a:t>11/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B1BEA-6480-4ED1-B7A7-C1AB05527E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E5D09-E4E4-42A0-B22B-0881075CC3D9}" type="datetimeFigureOut">
              <a:rPr lang="en-US" smtClean="0"/>
              <a:pPr/>
              <a:t>11/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B1BEA-6480-4ED1-B7A7-C1AB05527E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E5D09-E4E4-42A0-B22B-0881075CC3D9}" type="datetimeFigureOut">
              <a:rPr lang="en-US" smtClean="0"/>
              <a:pPr/>
              <a:t>11/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B1BEA-6480-4ED1-B7A7-C1AB05527E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E5D09-E4E4-42A0-B22B-0881075CC3D9}" type="datetimeFigureOut">
              <a:rPr lang="en-US" smtClean="0"/>
              <a:pPr/>
              <a:t>11/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B1BEA-6480-4ED1-B7A7-C1AB05527E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E5D09-E4E4-42A0-B22B-0881075CC3D9}" type="datetimeFigureOut">
              <a:rPr lang="en-US" smtClean="0"/>
              <a:pPr/>
              <a:t>11/4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B1BEA-6480-4ED1-B7A7-C1AB05527E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E5D09-E4E4-42A0-B22B-0881075CC3D9}" type="datetimeFigureOut">
              <a:rPr lang="en-US" smtClean="0"/>
              <a:pPr/>
              <a:t>11/4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B1BEA-6480-4ED1-B7A7-C1AB05527E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E5D09-E4E4-42A0-B22B-0881075CC3D9}" type="datetimeFigureOut">
              <a:rPr lang="en-US" smtClean="0"/>
              <a:pPr/>
              <a:t>11/4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B1BEA-6480-4ED1-B7A7-C1AB05527E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E5D09-E4E4-42A0-B22B-0881075CC3D9}" type="datetimeFigureOut">
              <a:rPr lang="en-US" smtClean="0"/>
              <a:pPr/>
              <a:t>11/4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B1BEA-6480-4ED1-B7A7-C1AB05527E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E5D09-E4E4-42A0-B22B-0881075CC3D9}" type="datetimeFigureOut">
              <a:rPr lang="en-US" smtClean="0"/>
              <a:pPr/>
              <a:t>11/4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B1BEA-6480-4ED1-B7A7-C1AB05527E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9E5D09-E4E4-42A0-B22B-0881075CC3D9}" type="datetimeFigureOut">
              <a:rPr lang="en-US" smtClean="0"/>
              <a:pPr/>
              <a:t>11/4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CB1BEA-6480-4ED1-B7A7-C1AB05527E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9E5D09-E4E4-42A0-B22B-0881075CC3D9}" type="datetimeFigureOut">
              <a:rPr lang="en-US" smtClean="0"/>
              <a:pPr/>
              <a:t>11/4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CB1BEA-6480-4ED1-B7A7-C1AB05527E3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ting the Squa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sz="2800" dirty="0" smtClean="0"/>
              <a:t>Method used for changing 		      into vertex form,                                 .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This is great for solving by square roots, graphing and finding min/max in word problems!</a:t>
            </a:r>
            <a:endParaRPr lang="en-US" sz="2800" dirty="0"/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4343400" y="1600200"/>
          <a:ext cx="2118783" cy="495300"/>
        </p:xfrm>
        <a:graphic>
          <a:graphicData uri="http://schemas.openxmlformats.org/presentationml/2006/ole">
            <p:oleObj spid="_x0000_s31748" name="Equation" r:id="rId3" imgW="977760" imgH="228600" progId="Equation.DSMT4">
              <p:embed/>
            </p:oleObj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1676400" y="1981200"/>
          <a:ext cx="2635250" cy="571500"/>
        </p:xfrm>
        <a:graphic>
          <a:graphicData uri="http://schemas.openxmlformats.org/presentationml/2006/ole">
            <p:oleObj spid="_x0000_s31749" name="Equation" r:id="rId4" imgW="10540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ting the Squa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sz="2800" dirty="0" smtClean="0"/>
              <a:t>Best case: The trinomial is already a perfect square!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Ex.  </a:t>
            </a:r>
            <a:endParaRPr lang="en-US" sz="2800" dirty="0"/>
          </a:p>
        </p:txBody>
      </p:sp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1066800" y="2514600"/>
          <a:ext cx="3390900" cy="609600"/>
        </p:xfrm>
        <a:graphic>
          <a:graphicData uri="http://schemas.openxmlformats.org/presentationml/2006/ole">
            <p:oleObj spid="_x0000_s50180" name="Equation" r:id="rId3" imgW="113004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ting the Squa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sz="2800" dirty="0" smtClean="0"/>
              <a:t>P. 288    4-10 even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10 minutes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ting the Squa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800" dirty="0" smtClean="0"/>
              <a:t>Step 1: Move the “old c” to the other side.</a:t>
            </a:r>
          </a:p>
          <a:p>
            <a:pPr>
              <a:buNone/>
            </a:pPr>
            <a:r>
              <a:rPr lang="en-US" sz="2800" dirty="0" smtClean="0"/>
              <a:t>Step 2: Factor “a” out of the left side.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Step 3: Find a “new c”: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Step 4: Add c to both sides.  (careful!)</a:t>
            </a:r>
          </a:p>
          <a:p>
            <a:pPr>
              <a:buNone/>
            </a:pPr>
            <a:r>
              <a:rPr lang="en-US" sz="2800" dirty="0" smtClean="0"/>
              <a:t>Step 5: Factor and solve using square roots.  </a:t>
            </a:r>
            <a:endParaRPr lang="en-US" sz="2800" dirty="0"/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3962400" y="2895600"/>
          <a:ext cx="1219200" cy="1002453"/>
        </p:xfrm>
        <a:graphic>
          <a:graphicData uri="http://schemas.openxmlformats.org/presentationml/2006/ole">
            <p:oleObj spid="_x0000_s52226" name="Equation" r:id="rId3" imgW="57132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ting the Squa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endParaRPr lang="en-US" sz="2800" dirty="0"/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457199" y="1600200"/>
          <a:ext cx="3352801" cy="879423"/>
        </p:xfrm>
        <a:graphic>
          <a:graphicData uri="http://schemas.openxmlformats.org/presentationml/2006/ole">
            <p:oleObj spid="_x0000_s53251" name="Equation" r:id="rId3" imgW="7743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ting the Squa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endParaRPr lang="en-US" sz="2800" dirty="0"/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457200" y="1600200"/>
          <a:ext cx="4038600" cy="807720"/>
        </p:xfrm>
        <a:graphic>
          <a:graphicData uri="http://schemas.openxmlformats.org/presentationml/2006/ole">
            <p:oleObj spid="_x0000_s54275" name="Equation" r:id="rId3" imgW="10159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ting the Squa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800" dirty="0" smtClean="0"/>
              <a:t>P.288   22-32 even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Finish in class what you can.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ting the Squa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800" dirty="0" smtClean="0"/>
              <a:t>Worst case (fractions).</a:t>
            </a:r>
          </a:p>
          <a:p>
            <a:pPr>
              <a:buNone/>
            </a:pPr>
            <a:endParaRPr lang="en-US" sz="2800" dirty="0" smtClean="0"/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609600" y="2286000"/>
          <a:ext cx="3390900" cy="609600"/>
        </p:xfrm>
        <a:graphic>
          <a:graphicData uri="http://schemas.openxmlformats.org/presentationml/2006/ole">
            <p:oleObj spid="_x0000_s56322" name="Equation" r:id="rId3" imgW="113004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ting the Squa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800" dirty="0" smtClean="0"/>
              <a:t>CHALLENGE!</a:t>
            </a:r>
          </a:p>
          <a:p>
            <a:pPr>
              <a:buNone/>
            </a:pPr>
            <a:endParaRPr lang="en-US" sz="2800" dirty="0" smtClean="0"/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876300" y="2286000"/>
          <a:ext cx="2857500" cy="609600"/>
        </p:xfrm>
        <a:graphic>
          <a:graphicData uri="http://schemas.openxmlformats.org/presentationml/2006/ole">
            <p:oleObj spid="_x0000_s57346" name="Equation" r:id="rId3" imgW="9522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6</TotalTime>
  <Words>126</Words>
  <Application>Microsoft Office PowerPoint</Application>
  <PresentationFormat>On-screen Show (4:3)</PresentationFormat>
  <Paragraphs>30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Office Theme</vt:lpstr>
      <vt:lpstr>MathType 6.0 Equation</vt:lpstr>
      <vt:lpstr>Completing the Square</vt:lpstr>
      <vt:lpstr>Completing the Square</vt:lpstr>
      <vt:lpstr>Completing the Square</vt:lpstr>
      <vt:lpstr>Completing the Square</vt:lpstr>
      <vt:lpstr>Completing the Square</vt:lpstr>
      <vt:lpstr>Completing the Square</vt:lpstr>
      <vt:lpstr>Completing the Square</vt:lpstr>
      <vt:lpstr>Completing the Square</vt:lpstr>
      <vt:lpstr>Completing the Square</vt:lpstr>
    </vt:vector>
  </TitlesOfParts>
  <Company>Hewlett-Packar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toring - GCF</dc:title>
  <dc:creator>rerogers</dc:creator>
  <cp:lastModifiedBy>rerogers</cp:lastModifiedBy>
  <cp:revision>10</cp:revision>
  <dcterms:created xsi:type="dcterms:W3CDTF">2014-10-27T02:31:30Z</dcterms:created>
  <dcterms:modified xsi:type="dcterms:W3CDTF">2014-11-05T01:01:31Z</dcterms:modified>
</cp:coreProperties>
</file>